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73BD" w:rsidRDefault="00C773BD" w:rsidP="00C773BD">
      <w:pPr>
        <w:rPr>
          <w:sz w:val="22"/>
          <w:szCs w:val="22"/>
          <w:bdr w:val="single" w:sz="4" w:space="0" w:color="auto"/>
        </w:rPr>
      </w:pPr>
      <w:r>
        <w:rPr>
          <w:sz w:val="22"/>
          <w:szCs w:val="22"/>
          <w:bdr w:val="single" w:sz="4" w:space="0" w:color="auto"/>
        </w:rPr>
        <w:t xml:space="preserve"> Quiz 4 Solutions</w:t>
      </w:r>
      <w:bookmarkStart w:id="0" w:name="_GoBack"/>
      <w:bookmarkEnd w:id="0"/>
    </w:p>
    <w:p w:rsidR="00C773BD" w:rsidRDefault="00C773BD" w:rsidP="00C773BD">
      <w:pPr>
        <w:rPr>
          <w:sz w:val="22"/>
          <w:szCs w:val="22"/>
          <w:bdr w:val="single" w:sz="4" w:space="0" w:color="auto"/>
        </w:rPr>
      </w:pPr>
    </w:p>
    <w:p w:rsidR="00C773BD" w:rsidRDefault="00C773BD" w:rsidP="00C773BD">
      <w:pPr>
        <w:rPr>
          <w:sz w:val="22"/>
          <w:szCs w:val="22"/>
        </w:rPr>
      </w:pPr>
      <w:r w:rsidRPr="00F6611A">
        <w:rPr>
          <w:sz w:val="22"/>
          <w:szCs w:val="22"/>
          <w:bdr w:val="single" w:sz="4" w:space="0" w:color="auto"/>
        </w:rPr>
        <w:t>25.</w:t>
      </w:r>
      <w:r>
        <w:rPr>
          <w:sz w:val="22"/>
          <w:szCs w:val="22"/>
        </w:rPr>
        <w:tab/>
      </w:r>
      <w:r>
        <w:rPr>
          <w:noProof/>
          <w:sz w:val="22"/>
          <w:szCs w:val="22"/>
        </w:rPr>
        <w:object w:dxaOrig="1060" w:dyaOrig="400">
          <v:group id="_x0000_s1026" style="position:absolute;margin-left:366.4pt;margin-top:4.95pt;width:101.15pt;height:97.1pt;z-index:251659264;mso-position-horizontal-relative:text;mso-position-vertical-relative:text" coordorigin="4532,7511" coordsize="2023,1942">
            <v:line id="_x0000_s1027" style="position:absolute;flip:y;mso-wrap-edited:f" from="5913,7781" to="6097,8277">
              <v:stroke endarrow="block" endarrowwidth="narrow"/>
              <o:lock v:ext="edit" aspectratio="t"/>
            </v:line>
            <v:line id="_x0000_s1028" style="position:absolute;rotation:2;mso-wrap-edited:f" from="5909,8294" to="6380,8463">
              <v:stroke endarrow="block" endarrowwidth="narrow"/>
              <o:lock v:ext="edit" aspectratio="t"/>
            </v:line>
            <v:line id="_x0000_s1029" style="position:absolute;rotation:-28018448fd;mso-wrap-edited:f" from="5838,8452" to="5843,9083" strokeweight="1.5pt">
              <v:stroke endarrow="block" endarrowwidth="narrow"/>
              <o:lock v:ext="edit" aspectratio="t"/>
            </v:lin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30" type="#_x0000_t6" style="position:absolute;left:4532;top:8373;width:1788;height:672;mso-wrap-edited:f" wrapcoords="-179 0 -179 21600 21779 21600 21868 21600 268 0 -179 0">
              <o:lock v:ext="edit" aspectratio="t"/>
            </v:shape>
            <v:rect id="_x0000_s1031" style="position:absolute;left:5067;top:8119;width:540;height:540;rotation:111;mso-wrap-edited:f" wrapcoords="-470 0 -470 21600 22070 21600 22070 0 -470 0">
              <o:lock v:ext="edit" aspectratio="t"/>
            </v:rect>
            <v:line id="_x0000_s1032" style="position:absolute;mso-wrap-edited:f" from="5378,8385" to="5393,9416" strokeweight="1.5pt">
              <v:stroke endarrow="block" endarrowwidth="narrow"/>
              <o:lock v:ext="edit" aspectratio="t"/>
            </v:line>
            <v:line id="_x0000_s1033" style="position:absolute;rotation:200;mso-wrap-edited:f" from="5130,8618" to="5147,9453" wrapcoords="-21600 0 -21600 21600 64800 21600 43200 0 -21600 0">
              <v:stroke dashstyle="dash"/>
              <o:lock v:ext="edit" aspectratio="t"/>
            </v:line>
            <v:line id="_x0000_s1034" style="position:absolute;rotation:-202;flip:x;mso-wrap-edited:f" from="5492,7511" to="5497,8693" strokeweight="1.5pt">
              <v:stroke endarrow="block" endarrowwidth="narrow"/>
              <o:lock v:ext="edit" aspectratio="t"/>
            </v:lin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35" type="#_x0000_t75" style="position:absolute;left:5471;top:9075;width:358;height:299" o:preferrelative="f">
              <v:imagedata r:id="rId4" o:title=""/>
            </v:shape>
            <v:shape id="_x0000_s1036" type="#_x0000_t75" style="position:absolute;left:5231;top:7675;width:302;height:373" o:preferrelative="f">
              <v:imagedata r:id="rId5" o:title=""/>
            </v:shape>
            <v:shape id="_x0000_s1037" type="#_x0000_t75" style="position:absolute;left:5749;top:8337;width:283;height:373" o:preferrelative="f">
              <v:imagedata r:id="rId6" o:title=""/>
            </v:shape>
            <v:shape id="_x0000_s1038" type="#_x0000_t75" style="position:absolute;left:5653;top:8817;width:187;height:229">
              <v:imagedata r:id="rId7" o:title=""/>
            </v:shape>
            <v:shape id="_x0000_s1039" type="#_x0000_t75" style="position:absolute;left:5197;top:8793;width:187;height:229">
              <v:imagedata r:id="rId7" o:title=""/>
            </v:shape>
            <v:shape id="_x0000_s1040" type="#_x0000_t75" style="position:absolute;left:6385;top:8409;width:170;height:181">
              <v:imagedata r:id="rId8" o:title=""/>
            </v:shape>
            <v:shape id="_x0000_s1041" type="#_x0000_t75" style="position:absolute;left:6145;top:7689;width:187;height:214">
              <v:imagedata r:id="rId9" o:title=""/>
            </v:shape>
            <w10:wrap type="square" side="left"/>
          </v:group>
          <o:OLEObject Type="Embed" ProgID="Equation.DSMT4" ShapeID="_x0000_s1035" DrawAspect="Content" ObjectID="_1757332110" r:id="rId10"/>
          <o:OLEObject Type="Embed" ProgID="Equation.DSMT4" ShapeID="_x0000_s1036" DrawAspect="Content" ObjectID="_1757332111" r:id="rId11"/>
          <o:OLEObject Type="Embed" ProgID="Equation.DSMT4" ShapeID="_x0000_s1037" DrawAspect="Content" ObjectID="_1757332112" r:id="rId12"/>
          <o:OLEObject Type="Embed" ProgID="Equation.DSMT4" ShapeID="_x0000_s1038" DrawAspect="Content" ObjectID="_1757332113" r:id="rId13"/>
          <o:OLEObject Type="Embed" ProgID="Equation.DSMT4" ShapeID="_x0000_s1039" DrawAspect="Content" ObjectID="_1757332114" r:id="rId14"/>
          <o:OLEObject Type="Embed" ProgID="Equation.DSMT4" ShapeID="_x0000_s1040" DrawAspect="Content" ObjectID="_1757332115" r:id="rId15"/>
          <o:OLEObject Type="Embed" ProgID="Equation.DSMT4" ShapeID="_x0000_s1041" DrawAspect="Content" ObjectID="_1757332116" r:id="rId16"/>
        </w:object>
      </w:r>
      <w:r>
        <w:rPr>
          <w:sz w:val="22"/>
          <w:szCs w:val="22"/>
        </w:rPr>
        <w:t>(</w:t>
      </w:r>
      <w:proofErr w:type="gramStart"/>
      <w:r>
        <w:rPr>
          <w:i/>
          <w:iCs/>
          <w:sz w:val="22"/>
          <w:szCs w:val="22"/>
        </w:rPr>
        <w:t>a</w:t>
      </w:r>
      <w:proofErr w:type="gramEnd"/>
      <w:r>
        <w:rPr>
          <w:sz w:val="22"/>
          <w:szCs w:val="22"/>
        </w:rPr>
        <w:t>)</w:t>
      </w:r>
      <w:r>
        <w:rPr>
          <w:sz w:val="22"/>
          <w:szCs w:val="22"/>
        </w:rPr>
        <w:tab/>
        <w:t xml:space="preserve">Consider the free-body diagram for the block on the surface.  There is </w:t>
      </w:r>
    </w:p>
    <w:p w:rsidR="00C773BD" w:rsidRDefault="00C773BD" w:rsidP="00C773BD">
      <w:pPr>
        <w:ind w:left="864"/>
        <w:rPr>
          <w:sz w:val="22"/>
          <w:szCs w:val="22"/>
        </w:rPr>
      </w:pPr>
      <w:proofErr w:type="gramStart"/>
      <w:r>
        <w:rPr>
          <w:sz w:val="22"/>
          <w:szCs w:val="22"/>
        </w:rPr>
        <w:t>no</w:t>
      </w:r>
      <w:proofErr w:type="gramEnd"/>
      <w:r>
        <w:rPr>
          <w:sz w:val="22"/>
          <w:szCs w:val="22"/>
        </w:rPr>
        <w:t xml:space="preserve"> motion in the </w:t>
      </w:r>
      <w:r>
        <w:rPr>
          <w:i/>
          <w:iCs/>
          <w:sz w:val="22"/>
          <w:szCs w:val="22"/>
        </w:rPr>
        <w:t xml:space="preserve">y </w:t>
      </w:r>
      <w:r>
        <w:rPr>
          <w:sz w:val="22"/>
          <w:szCs w:val="22"/>
        </w:rPr>
        <w:t xml:space="preserve">direction and thus no acceleration in the </w:t>
      </w:r>
      <w:r>
        <w:rPr>
          <w:i/>
          <w:iCs/>
          <w:sz w:val="22"/>
          <w:szCs w:val="22"/>
        </w:rPr>
        <w:t>y</w:t>
      </w:r>
      <w:r>
        <w:rPr>
          <w:sz w:val="22"/>
          <w:szCs w:val="22"/>
        </w:rPr>
        <w:t xml:space="preserve"> direction.  Write </w:t>
      </w:r>
      <w:smartTag w:uri="urn:schemas-microsoft-com:office:smarttags" w:element="City">
        <w:smartTag w:uri="urn:schemas-microsoft-com:office:smarttags" w:element="place">
          <w:r>
            <w:rPr>
              <w:sz w:val="22"/>
              <w:szCs w:val="22"/>
            </w:rPr>
            <w:t>Newton</w:t>
          </w:r>
        </w:smartTag>
      </w:smartTag>
      <w:r>
        <w:rPr>
          <w:sz w:val="22"/>
          <w:szCs w:val="22"/>
        </w:rPr>
        <w:t>’s second law for both directions, and find the acceleration.</w:t>
      </w:r>
    </w:p>
    <w:p w:rsidR="00C773BD" w:rsidRDefault="00C773BD" w:rsidP="00C773BD">
      <w:pPr>
        <w:ind w:left="864" w:firstLine="432"/>
        <w:rPr>
          <w:sz w:val="22"/>
          <w:szCs w:val="22"/>
        </w:rPr>
      </w:pPr>
      <w:r w:rsidRPr="00D521A0">
        <w:rPr>
          <w:position w:val="-72"/>
          <w:sz w:val="22"/>
          <w:szCs w:val="22"/>
        </w:rPr>
        <w:object w:dxaOrig="4140" w:dyaOrig="1560">
          <v:shape id="_x0000_i1025" type="#_x0000_t75" style="width:202.7pt;height:77pt" o:ole="">
            <v:imagedata r:id="rId17" o:title=""/>
          </v:shape>
          <o:OLEObject Type="Embed" ProgID="Equation.DSMT4" ShapeID="_x0000_i1025" DrawAspect="Content" ObjectID="_1757332103" r:id="rId18"/>
        </w:object>
      </w:r>
    </w:p>
    <w:p w:rsidR="00C773BD" w:rsidRDefault="00C773BD" w:rsidP="00C773BD">
      <w:pPr>
        <w:ind w:left="864"/>
        <w:rPr>
          <w:sz w:val="22"/>
          <w:szCs w:val="22"/>
        </w:rPr>
      </w:pPr>
      <w:r>
        <w:rPr>
          <w:sz w:val="22"/>
          <w:szCs w:val="22"/>
        </w:rPr>
        <w:t xml:space="preserve">Now use Eq. 2-12c, with an initial velocity </w:t>
      </w:r>
      <w:proofErr w:type="gramStart"/>
      <w:r>
        <w:rPr>
          <w:sz w:val="22"/>
          <w:szCs w:val="22"/>
        </w:rPr>
        <w:t xml:space="preserve">of </w:t>
      </w:r>
      <w:proofErr w:type="gramEnd"/>
      <w:r w:rsidRPr="00622793">
        <w:rPr>
          <w:position w:val="-12"/>
          <w:sz w:val="22"/>
          <w:szCs w:val="22"/>
        </w:rPr>
        <w:object w:dxaOrig="240" w:dyaOrig="360">
          <v:shape id="_x0000_i1026" type="#_x0000_t75" style="width:11.65pt;height:17.7pt" o:ole="">
            <v:imagedata r:id="rId19" o:title=""/>
          </v:shape>
          <o:OLEObject Type="Embed" ProgID="Equation.DSMT4" ShapeID="_x0000_i1026" DrawAspect="Content" ObjectID="_1757332104" r:id="rId20"/>
        </w:object>
      </w:r>
      <w:r>
        <w:rPr>
          <w:sz w:val="22"/>
          <w:szCs w:val="22"/>
        </w:rPr>
        <w:t xml:space="preserve">, a final velocity of 0, and a displacement of </w:t>
      </w:r>
      <w:r w:rsidRPr="00622793">
        <w:rPr>
          <w:position w:val="-6"/>
          <w:sz w:val="22"/>
          <w:szCs w:val="22"/>
        </w:rPr>
        <w:object w:dxaOrig="340" w:dyaOrig="260">
          <v:shape id="_x0000_i1027" type="#_x0000_t75" style="width:16.6pt;height:12.75pt" o:ole="">
            <v:imagedata r:id="rId21" o:title=""/>
          </v:shape>
          <o:OLEObject Type="Embed" ProgID="Equation.DSMT4" ShapeID="_x0000_i1027" DrawAspect="Content" ObjectID="_1757332105" r:id="rId22"/>
        </w:object>
      </w:r>
      <w:r>
        <w:rPr>
          <w:sz w:val="22"/>
          <w:szCs w:val="22"/>
        </w:rPr>
        <w:t xml:space="preserve"> to find the coefficient of kinetic friction.</w:t>
      </w:r>
    </w:p>
    <w:p w:rsidR="00C773BD" w:rsidRDefault="00C773BD" w:rsidP="00C773BD">
      <w:pPr>
        <w:ind w:left="864" w:firstLine="432"/>
        <w:rPr>
          <w:sz w:val="22"/>
          <w:szCs w:val="22"/>
        </w:rPr>
      </w:pPr>
      <w:r w:rsidRPr="00184DF5">
        <w:rPr>
          <w:position w:val="-54"/>
          <w:sz w:val="22"/>
          <w:szCs w:val="22"/>
        </w:rPr>
        <w:object w:dxaOrig="5940" w:dyaOrig="1200">
          <v:shape id="_x0000_i1028" type="#_x0000_t75" style="width:289.65pt;height:59.8pt" o:ole="">
            <v:imagedata r:id="rId23" o:title=""/>
          </v:shape>
          <o:OLEObject Type="Embed" ProgID="Equation.DSMT4" ShapeID="_x0000_i1028" DrawAspect="Content" ObjectID="_1757332106" r:id="rId24"/>
        </w:object>
      </w:r>
    </w:p>
    <w:p w:rsidR="00C773BD" w:rsidRDefault="00C773BD" w:rsidP="00C773BD">
      <w:pPr>
        <w:rPr>
          <w:sz w:val="22"/>
          <w:szCs w:val="22"/>
        </w:rPr>
      </w:pPr>
      <w:r>
        <w:rPr>
          <w:sz w:val="22"/>
          <w:szCs w:val="22"/>
        </w:rPr>
        <w:t>35.</w:t>
      </w:r>
      <w:r>
        <w:rPr>
          <w:sz w:val="22"/>
          <w:szCs w:val="22"/>
        </w:rPr>
        <w:tab/>
        <w:t>(</w:t>
      </w:r>
      <w:proofErr w:type="gramStart"/>
      <w:r>
        <w:rPr>
          <w:i/>
          <w:iCs/>
          <w:sz w:val="22"/>
          <w:szCs w:val="22"/>
        </w:rPr>
        <w:t>a</w:t>
      </w:r>
      <w:proofErr w:type="gramEnd"/>
      <w:r>
        <w:rPr>
          <w:sz w:val="22"/>
          <w:szCs w:val="22"/>
        </w:rPr>
        <w:t>)</w:t>
      </w:r>
      <w:r>
        <w:rPr>
          <w:sz w:val="22"/>
          <w:szCs w:val="22"/>
        </w:rPr>
        <w:tab/>
        <w:t>Find the centripetal acceleration from Eq. 5-1.</w:t>
      </w:r>
    </w:p>
    <w:p w:rsidR="00C773BD" w:rsidRDefault="00C773BD" w:rsidP="00C773BD">
      <w:pPr>
        <w:ind w:left="864" w:firstLine="432"/>
        <w:rPr>
          <w:sz w:val="22"/>
          <w:szCs w:val="22"/>
        </w:rPr>
      </w:pPr>
      <w:r>
        <w:rPr>
          <w:position w:val="-16"/>
          <w:sz w:val="22"/>
          <w:szCs w:val="22"/>
        </w:rPr>
        <w:object w:dxaOrig="5260" w:dyaOrig="480">
          <v:shape id="_x0000_i1054" type="#_x0000_t75" style="width:260.3pt;height:23.8pt" o:ole="">
            <v:imagedata r:id="rId25" o:title=""/>
          </v:shape>
          <o:OLEObject Type="Embed" ProgID="Equation.DSMT4" ShapeID="_x0000_i1054" DrawAspect="Content" ObjectID="_1757332107" r:id="rId26"/>
        </w:object>
      </w:r>
    </w:p>
    <w:p w:rsidR="00C773BD" w:rsidRDefault="00C773BD" w:rsidP="00C773BD">
      <w:pPr>
        <w:rPr>
          <w:sz w:val="22"/>
          <w:szCs w:val="22"/>
        </w:rPr>
      </w:pPr>
      <w:r>
        <w:rPr>
          <w:sz w:val="22"/>
          <w:szCs w:val="22"/>
        </w:rPr>
        <w:tab/>
        <w:t>(</w:t>
      </w:r>
      <w:r>
        <w:rPr>
          <w:i/>
          <w:iCs/>
          <w:sz w:val="22"/>
          <w:szCs w:val="22"/>
        </w:rPr>
        <w:t>b</w:t>
      </w:r>
      <w:r>
        <w:rPr>
          <w:sz w:val="22"/>
          <w:szCs w:val="22"/>
        </w:rPr>
        <w:t>)</w:t>
      </w:r>
      <w:r>
        <w:rPr>
          <w:sz w:val="22"/>
          <w:szCs w:val="22"/>
        </w:rPr>
        <w:tab/>
        <w:t xml:space="preserve">The net horizontal force is causing the centripetal motion, and so will be the centripetal force.   </w:t>
      </w:r>
    </w:p>
    <w:p w:rsidR="00C773BD" w:rsidRDefault="00C773BD" w:rsidP="00C773BD">
      <w:pPr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position w:val="-16"/>
          <w:sz w:val="22"/>
          <w:szCs w:val="22"/>
        </w:rPr>
        <w:object w:dxaOrig="5020" w:dyaOrig="440">
          <v:shape id="_x0000_i1055" type="#_x0000_t75" style="width:254.2pt;height:21.6pt" o:ole="">
            <v:imagedata r:id="rId27" o:title=""/>
          </v:shape>
          <o:OLEObject Type="Embed" ProgID="Equation.DSMT4" ShapeID="_x0000_i1055" DrawAspect="Content" ObjectID="_1757332108" r:id="rId28"/>
        </w:object>
      </w:r>
    </w:p>
    <w:p w:rsidR="00C773BD" w:rsidRDefault="00C773BD" w:rsidP="00C773BD">
      <w:pPr>
        <w:ind w:left="432" w:hanging="432"/>
        <w:rPr>
          <w:sz w:val="22"/>
          <w:szCs w:val="22"/>
        </w:rPr>
      </w:pPr>
    </w:p>
    <w:p w:rsidR="00C773BD" w:rsidRDefault="00C773BD" w:rsidP="00C773BD">
      <w:pPr>
        <w:ind w:left="432" w:hanging="432"/>
        <w:rPr>
          <w:sz w:val="22"/>
          <w:szCs w:val="22"/>
        </w:rPr>
      </w:pPr>
      <w:r>
        <w:rPr>
          <w:noProof/>
          <w:sz w:val="22"/>
          <w:szCs w:val="22"/>
        </w:rPr>
        <w:object w:dxaOrig="1440" w:dyaOrig="1440">
          <v:group id="_x0000_s1042" style="position:absolute;left:0;text-align:left;margin-left:438.6pt;margin-top:1.25pt;width:58.3pt;height:75.15pt;z-index:251660288" coordorigin="3450,7899" coordsize="1295,1670">
            <o:lock v:ext="edit" aspectratio="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43" type="#_x0000_t19" style="position:absolute;left:3450;top:7899;width:1295;height:1295;rotation:8841696fd">
              <o:lock v:ext="edit" aspectratio="t"/>
            </v:shape>
            <v:line id="_x0000_s1044" style="position:absolute;flip:y" from="3989,8793" to="3989,9569" strokeweight="1.5pt">
              <v:stroke endarrow="block"/>
              <o:lock v:ext="edit" aspectratio="t"/>
            </v:line>
            <v:line id="_x0000_s1045" style="position:absolute;flip:y" from="4187,8813" to="4187,9333" strokeweight="1.5pt">
              <v:stroke startarrow="block"/>
              <o:lock v:ext="edit" aspectratio="t"/>
            </v:line>
            <v:group id="_x0000_s1046" style="position:absolute;left:3637;top:8513;width:953;height:373" coordorigin="8595,7577" coordsize="1380,540">
              <o:lock v:ext="edit" aspectratio="t"/>
              <v:shape id="_x0000_s1047" style="position:absolute;left:9131;top:7626;width:197;height:130" coordsize="197,130" path="m148,108r-7,l132,105r-7,-3l119,101r2,-7l116,91r2,-3l121,86r6,-1l134,86r7,l144,83r,-4l144,76r,-1l145,75r,-2l145,72r,-3l145,68r2,-2l150,66r3,-1l155,63r,-3l155,60r-2,-1l151,56r-3,-3l147,50r,-3l147,47r,-1l150,45r1,-5l150,36r-3,-4l144,27r3,-11l142,9,134,3,122,,109,,98,1,90,4,88,9,77,16,72,30,69,46r,12l67,63r-4,5l60,71r-4,1l59,79r6,3l72,83r4,-1l73,89r-8,l57,104,53,96,47,89,43,83,39,79,34,76,27,75r-7,l10,78,,89r,18l2,122r2,8l197,130,161,118r-1,-1l155,112r-4,-3l148,108xe" fillcolor="black" stroked="f">
                <v:path arrowok="t"/>
                <o:lock v:ext="edit" aspectratio="t"/>
              </v:shape>
              <v:shape id="_x0000_s1048" style="position:absolute;left:9598;top:7877;width:257;height:128" coordsize="257,128" path="m257,128r-3,-26l247,77,236,56,220,37,201,21,179,10,155,2,129,,103,2,78,10,57,21,38,37,22,56,10,77,3,102,,128r257,xe" stroked="f">
                <v:path arrowok="t"/>
                <o:lock v:ext="edit" aspectratio="t"/>
              </v:shape>
              <v:shape id="_x0000_s1049" style="position:absolute;left:8706;top:7877;width:257;height:128" coordsize="257,128" path="m257,128r-3,-26l247,77,235,56,220,37,201,21,179,10,155,2,129,,103,2,78,10,56,21,38,37,22,56,10,77,3,102,,128r257,xe" stroked="f">
                <v:path arrowok="t"/>
                <o:lock v:ext="edit" aspectratio="t"/>
              </v:shape>
              <v:shape id="_x0000_s1050" style="position:absolute;left:8723;top:7894;width:223;height:223" coordsize="223,223" path="m112,223r23,-3l155,214r19,-10l191,190r13,-16l214,154r6,-20l223,111,220,89,214,67,204,49,191,33,174,19,155,8,135,3,112,,89,3,68,8,50,19,32,33,19,49,9,67,3,89,,111r3,23l9,154r10,20l32,190r18,14l68,214r21,6l112,223xe" fillcolor="black" stroked="f">
                <v:path arrowok="t"/>
                <o:lock v:ext="edit" aspectratio="t"/>
              </v:shape>
              <v:shape id="_x0000_s1051" style="position:absolute;left:9616;top:7894;width:222;height:223" coordsize="222,223" path="m111,223r23,-3l154,214r19,-10l190,190r13,-16l213,154r6,-20l222,111,219,89,213,67,203,49,190,33,173,19,154,8,134,3,111,,88,3,67,8,49,19,31,33,18,49,8,67,2,89,,111r2,23l8,154r10,20l31,190r18,14l67,214r21,6l111,223xe" fillcolor="black" stroked="f">
                <v:path arrowok="t"/>
                <o:lock v:ext="edit" aspectratio="t"/>
              </v:shape>
              <v:shape id="_x0000_s1052" style="position:absolute;left:8760;top:7931;width:150;height:149" coordsize="150,149" path="m75,149r16,-2l103,143r13,-7l128,127r9,-12l144,102r4,-12l150,74,148,59,144,45,137,33,128,22,116,13,103,6,91,2,75,,59,2,46,6,33,13,21,22,13,33,5,45,1,59,,74,1,90r4,12l13,115r8,12l33,136r13,7l59,147r16,2xe" stroked="f">
                <v:path arrowok="t"/>
                <o:lock v:ext="edit" aspectratio="t"/>
              </v:shape>
              <v:shape id="_x0000_s1053" style="position:absolute;left:9652;top:7931;width:150;height:149" coordsize="150,149" path="m75,149r14,-2l104,143r13,-7l128,127r9,-12l144,102r4,-12l150,74,148,59,144,45,137,33,128,22,117,13,104,6,89,2,75,,59,2,46,6,33,13,21,22,13,33,5,45,1,59,,74,1,90r4,12l13,115r8,12l33,136r13,7l59,147r16,2xe" stroked="f">
                <v:path arrowok="t"/>
                <o:lock v:ext="edit" aspectratio="t"/>
              </v:shape>
              <v:shape id="_x0000_s1054" style="position:absolute;left:8778;top:7950;width:113;height:111" coordsize="113,111" path="m57,111r11,-2l78,107r10,-6l96,95r7,-9l109,76r2,-10l113,55,111,43,109,33r-6,-9l96,16,88,9,78,4,68,1,57,,45,1,35,4,25,9r-7,7l10,24,5,33,2,43,,55,2,66,5,76r5,10l18,95r7,6l35,107r10,2l57,111xe" fillcolor="black" stroked="f">
                <v:path arrowok="t"/>
                <o:lock v:ext="edit" aspectratio="t"/>
              </v:shape>
              <v:shape id="_x0000_s1055" style="position:absolute;left:9670;top:7950;width:112;height:111" coordsize="112,111" path="m57,111r11,-2l78,107r9,-6l96,95r7,-9l107,76r3,-10l112,55,110,43,107,33r-4,-9l96,16,87,9,78,4,68,1,57,,45,1,35,4,25,9r-7,7l11,24,5,33,2,43,,55,2,66,5,76r6,10l18,95r7,6l35,107r10,2l57,111xe" fillcolor="black" stroked="f">
                <v:path arrowok="t"/>
                <o:lock v:ext="edit" aspectratio="t"/>
              </v:shape>
              <v:shape id="_x0000_s1056" style="position:absolute;left:8963;top:8019;width:632;height:23" coordsize="632,23" path="m632,23r-4,l611,23r-31,l541,23r-47,l440,23r-57,l323,23r-60,l205,23r-55,l101,23r-42,l28,23,7,23,,23,,,7,,28,,59,r41,l147,r54,l258,r60,l377,r56,l487,r47,l575,r31,l625,r7,l632,23xe" fillcolor="black" stroked="f">
                <v:path arrowok="t"/>
                <o:lock v:ext="edit" aspectratio="t"/>
              </v:shape>
              <v:shape id="_x0000_s1057" style="position:absolute;left:8595;top:7577;width:1380;height:429" coordsize="1380,429" path="m97,228r3,-15l105,199r9,-16l126,170r8,-7l149,148r18,-18l191,108,214,86,238,63,260,43,279,27r-52,l228,26r2,-3l231,22r1,l237,16r6,-4l247,9r6,-3l258,3r8,-2l273,r8,l290,r17,l333,r31,l400,r40,l482,r43,l569,r42,l650,r34,l715,r24,l756,r8,l771,1r7,2l787,7r7,6l801,17r7,6l816,29r4,6l817,35r-4,l807,35r-7,l791,35r-9,l772,35r-8,l918,171r-29,8l767,65r21,114l781,179r-9,l764,179r-9,l732,35r-22,l687,35r-24,l638,35r-26,l586,35r-27,l530,35r10,144l533,179r-9,l515,179r-7,l498,35r-35,l430,35r-30,l374,35r-22,l336,35r-11,l322,35,201,179r688,l986,156r10,2l1012,161r22,6l1058,173r26,6l1114,186r31,8l1176,202r32,8l1239,219r27,9l1292,235r22,8l1332,251r12,7l1351,264r,10l1351,288r,12l1351,305r10,l1370,308r7,9l1380,333r,15l1380,357r,6l1380,367r-1,6l1376,380r-8,6l1357,389r-2,16l1260,428r-3,-26l1250,377r-11,-21l1223,337r-19,-16l1182,310r-24,-8l1132,300r-26,2l1081,310r-21,11l1041,337r-16,19l1013,377r-7,25l1003,428r-3,l993,428r-19,l943,428r-41,l855,428r-54,l745,428r-59,l626,428r-57,l515,428r-47,l427,428r-31,l375,428r-7,l365,402r-7,-25l346,356,331,337,312,321,290,310r-24,-8l240,300r-26,2l189,310r-22,11l149,337r-16,19l121,377r-7,25l111,428r-10,1l91,429r-13,l65,429r-13,l40,428r-8,l26,428r-9,-2l9,423,3,416,,402,,384,,369,,354,,341,1,330,7,320r9,-6l29,311r,-19l29,269r,-23l29,230r68,-2xe" fillcolor="black" stroked="f">
                <v:path arrowok="t"/>
                <o:lock v:ext="edit" aspectratio="t"/>
              </v:shape>
              <v:shape id="_x0000_s1058" style="position:absolute;left:9396;top:7612;width:185;height:123" coordsize="185,123" path="m19,l,1,170,123r15,-2l19,xe" fillcolor="black" stroked="f">
                <v:path arrowok="t"/>
                <o:lock v:ext="edit" aspectratio="t"/>
              </v:shape>
              <v:shape id="_x0000_s1059" style="position:absolute;left:8628;top:7617;width:215;height:175" coordsize="215,175" path="m215,l185,,166,16,143,35,119,55,94,75,69,94,49,110,35,123r-9,7l19,137r-7,10l5,160,,175r49,l55,160r6,-13l68,137r7,-7l82,123,95,110,113,94,133,75,155,55,176,35,198,16,215,xe" fillcolor="black" stroked="f">
                <v:path arrowok="t"/>
                <o:lock v:ext="edit" aspectratio="t"/>
              </v:shape>
              <v:shape id="_x0000_s1060" style="position:absolute;left:8963;top:8005;width:632;height:14" coordsize="632,14" path="m632,14r-7,l606,14r-31,l534,14r-47,l433,14r-56,l318,14r-60,l201,14r-54,l100,14r-41,l28,14,7,14,,14,,,7,,28,,59,r41,l147,r54,l258,r60,l377,r56,l487,r47,l575,r31,l625,r7,l632,14xe" stroked="f">
                <v:path arrowok="t"/>
                <o:lock v:ext="edit" aspectratio="t"/>
              </v:shape>
              <v:shape id="_x0000_s1061" style="position:absolute;left:8726;top:7841;width:1105;height:84" coordsize="1105,84" path="m1074,36r-8,-6l1057,25r-9,-2l1040,20r-9,-2l1021,17r-10,-2l1001,15r-20,2l962,20r-18,7l927,34,913,44,898,56,885,70,875,84r-1,l236,84r-2,l224,70,211,56,197,44,182,34,165,27,148,20,129,17,109,15r-12,l86,17,74,20,64,23,54,25,44,31,34,36r-9,5l,40,12,31,23,23,36,17,49,11,64,5,78,2,93,1,109,r20,1l148,4r18,6l184,17r17,10l215,38r15,13l241,66r-1,1l868,67r1,l881,53,894,40,908,28,924,18r19,-8l960,4,981,1,1001,r14,l1030,2r13,3l1057,10r13,5l1082,21r11,7l1105,37r-31,-1xe" stroked="f">
                <v:path arrowok="t"/>
                <o:lock v:ext="edit" aspectratio="t"/>
              </v:shape>
              <v:rect id="_x0000_s1062" style="position:absolute;left:9138;top:7789;width:65;height:27" stroked="f">
                <o:lock v:ext="edit" aspectratio="t"/>
              </v:rect>
              <v:shape id="_x0000_s1063" style="position:absolute;left:8624;top:7604;width:250;height:203" coordsize="250,203" path="m198,r52,l231,16,209,36,185,59,162,81r-24,22l120,121r-15,15l97,143,85,156r-9,16l71,186r-3,15l,203,4,188r49,l59,173r6,-13l72,150r7,-7l86,136,99,123r18,-16l137,88,159,68,180,48,202,29,219,13r-30,l198,xe" stroked="f">
                <v:path arrowok="t"/>
                <o:lock v:ext="edit" aspectratio="t"/>
              </v:shape>
              <v:shape id="_x0000_s1064" style="position:absolute;left:8609;top:7905;width:67;height:88" coordsize="67,88" path="m67,l60,,52,,47,,39,,32,,28,,22,,19,,12,,6,2,2,8,,18,,32,,46,,59,,69r,8l3,82r6,5l19,88r12,l39,88r6,l48,88,67,xe" stroked="f">
                <v:path arrowok="t"/>
                <o:lock v:ext="edit" aspectratio="t"/>
              </v:shape>
              <v:rect id="_x0000_s1065" style="position:absolute;left:8641;top:7823;width:22;height:64" stroked="f">
                <o:lock v:ext="edit" aspectratio="t"/>
              </v:rect>
              <v:rect id="_x0000_s1066" style="position:absolute;left:9888;top:7846;width:45;height:35" stroked="f">
                <o:lock v:ext="edit" aspectratio="t"/>
              </v:rect>
              <v:shape id="_x0000_s1067" style="position:absolute;left:9829;top:7894;width:136;height:66" coordsize="136,66" path="m,l18,19,28,34r5,15l38,66r10,l58,66r10,l80,65r10,l100,65r8,l114,65r9,-3l130,56r4,-9l136,36,134,23,129,11,120,3,108,,98,,84,,67,,48,,29,,15,,5,,,xe" stroked="f">
                <v:path arrowok="t"/>
                <o:lock v:ext="edit" aspectratio="t"/>
              </v:shape>
            </v:group>
            <v:shape id="_x0000_s1068" type="#_x0000_t75" style="position:absolute;left:4275;top:8956;width:360;height:300">
              <v:imagedata r:id="rId29" o:title=""/>
            </v:shape>
            <v:shape id="_x0000_s1069" type="#_x0000_t75" style="position:absolute;left:3615;top:8926;width:303;height:375">
              <v:imagedata r:id="rId30" o:title=""/>
            </v:shape>
            <w10:wrap type="square"/>
          </v:group>
          <o:OLEObject Type="Embed" ProgID="Equation.DSMT4" ShapeID="_x0000_s1068" DrawAspect="Content" ObjectID="_1757332118" r:id="rId31"/>
          <o:OLEObject Type="Embed" ProgID="Equation.DSMT4" ShapeID="_x0000_s1069" DrawAspect="Content" ObjectID="_1757332117" r:id="rId32"/>
        </w:object>
      </w:r>
      <w:r>
        <w:rPr>
          <w:sz w:val="22"/>
          <w:szCs w:val="22"/>
        </w:rPr>
        <w:t>41.</w:t>
      </w:r>
      <w:r>
        <w:rPr>
          <w:sz w:val="22"/>
          <w:szCs w:val="22"/>
        </w:rPr>
        <w:tab/>
        <w:t xml:space="preserve">A free-body diagram for the car is shown.  Write </w:t>
      </w:r>
      <w:smartTag w:uri="urn:schemas-microsoft-com:office:smarttags" w:element="City">
        <w:smartTag w:uri="urn:schemas-microsoft-com:office:smarttags" w:element="place">
          <w:r>
            <w:rPr>
              <w:sz w:val="22"/>
              <w:szCs w:val="22"/>
            </w:rPr>
            <w:t>Newton</w:t>
          </w:r>
        </w:smartTag>
      </w:smartTag>
      <w:r>
        <w:rPr>
          <w:sz w:val="22"/>
          <w:szCs w:val="22"/>
        </w:rPr>
        <w:t>’s second law for the car in the vertical direction, assuming that up is positive.  The normal force is twice the weight.</w:t>
      </w:r>
    </w:p>
    <w:p w:rsidR="00C773BD" w:rsidRDefault="00C773BD" w:rsidP="00C773BD">
      <w:pPr>
        <w:ind w:left="432" w:firstLine="432"/>
        <w:rPr>
          <w:sz w:val="22"/>
          <w:szCs w:val="22"/>
        </w:rPr>
      </w:pPr>
      <w:r w:rsidRPr="003324B6">
        <w:rPr>
          <w:position w:val="-40"/>
          <w:sz w:val="22"/>
          <w:szCs w:val="22"/>
        </w:rPr>
        <w:object w:dxaOrig="4920" w:dyaOrig="920">
          <v:shape id="_x0000_i1058" type="#_x0000_t75" style="width:240.35pt;height:44.85pt" o:ole="">
            <v:imagedata r:id="rId33" o:title=""/>
          </v:shape>
          <o:OLEObject Type="Embed" ProgID="Equation.DSMT4" ShapeID="_x0000_i1058" DrawAspect="Content" ObjectID="_1757332109" r:id="rId34"/>
        </w:object>
      </w:r>
    </w:p>
    <w:p w:rsidR="00F7121D" w:rsidRDefault="00F7121D"/>
    <w:sectPr w:rsidR="00F712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3BD"/>
    <w:rsid w:val="00C773BD"/>
    <w:rsid w:val="00F712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ity"/>
  <w:smartTagType w:namespaceuri="urn:schemas-microsoft-com:office:smarttags" w:name="place"/>
  <w:shapeDefaults>
    <o:shapedefaults v:ext="edit" spidmax="1070"/>
    <o:shapelayout v:ext="edit">
      <o:idmap v:ext="edit" data="1"/>
      <o:rules v:ext="edit">
        <o:r id="V:Rule1" type="arc" idref="#_x0000_s1043"/>
      </o:rules>
    </o:shapelayout>
  </w:shapeDefaults>
  <w:decimalSymbol w:val="."/>
  <w:listSeparator w:val=","/>
  <w14:docId w14:val="4BC8A653"/>
  <w15:chartTrackingRefBased/>
  <w15:docId w15:val="{17883E4B-3667-4642-8147-76964E8F87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73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fontTable" Target="fontTable.xml"/><Relationship Id="rId8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5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inthrop University</Company>
  <LinksUpToDate>false</LinksUpToDate>
  <CharactersWithSpaces>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r, Fatima Zohra</dc:creator>
  <cp:keywords/>
  <dc:description/>
  <cp:lastModifiedBy>Amir, Fatima Zohra</cp:lastModifiedBy>
  <cp:revision>1</cp:revision>
  <dcterms:created xsi:type="dcterms:W3CDTF">2023-09-27T18:56:00Z</dcterms:created>
  <dcterms:modified xsi:type="dcterms:W3CDTF">2023-09-27T19:02:00Z</dcterms:modified>
</cp:coreProperties>
</file>